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DE62C0" w14:textId="6FB93497" w:rsidR="007B2C46" w:rsidRDefault="007B2C46" w:rsidP="007B2C46">
      <w:pPr>
        <w:pStyle w:val="Header"/>
        <w:jc w:val="both"/>
        <w:rPr>
          <w:rFonts w:ascii="Estrangelo Edessa" w:hAnsi="Estrangelo Edessa" w:cs="Estrangelo Edessa"/>
          <w:b/>
          <w:sz w:val="8"/>
          <w:szCs w:val="8"/>
        </w:rPr>
      </w:pPr>
      <w:r>
        <w:rPr>
          <w:rFonts w:ascii="Estrangelo Edessa" w:hAnsi="Estrangelo Edessa" w:cs="Estrangelo Edessa"/>
          <w:b/>
          <w:sz w:val="32"/>
        </w:rPr>
        <w:t>10.5</w:t>
      </w:r>
      <w:r w:rsidR="00C85791">
        <w:rPr>
          <w:rFonts w:ascii="Estrangelo Edessa" w:hAnsi="Estrangelo Edessa" w:cs="Estrangelo Edessa"/>
          <w:b/>
          <w:sz w:val="32"/>
        </w:rPr>
        <w:t xml:space="preserve"> </w:t>
      </w:r>
      <w:r w:rsidR="00C85791" w:rsidRPr="00ED5A17">
        <w:rPr>
          <w:rFonts w:ascii="Estrangelo Edessa" w:hAnsi="Estrangelo Edessa" w:cs="Estrangelo Edessa"/>
          <w:b/>
          <w:sz w:val="32"/>
        </w:rPr>
        <w:t>–</w:t>
      </w:r>
      <w:r w:rsidR="00C85791">
        <w:rPr>
          <w:rFonts w:ascii="Estrangelo Edessa" w:hAnsi="Estrangelo Edessa" w:cs="Estrangelo Edessa"/>
          <w:b/>
          <w:sz w:val="32"/>
        </w:rPr>
        <w:t xml:space="preserve"> </w:t>
      </w:r>
      <w:r>
        <w:rPr>
          <w:rFonts w:ascii="Estrangelo Edessa" w:hAnsi="Estrangelo Edessa" w:cs="Estrangelo Edessa"/>
          <w:b/>
          <w:sz w:val="32"/>
        </w:rPr>
        <w:t>Harmonic Series</w:t>
      </w:r>
      <w:r w:rsidR="00C85791">
        <w:rPr>
          <w:rFonts w:ascii="Estrangelo Edessa" w:hAnsi="Estrangelo Edessa" w:cs="Estrangelo Edessa"/>
          <w:b/>
          <w:sz w:val="32"/>
        </w:rPr>
        <w:t xml:space="preserve"> and </w:t>
      </w:r>
      <w:r w:rsidR="00C85791" w:rsidRPr="00C85791">
        <w:rPr>
          <w:rFonts w:ascii="Estrangelo Edessa" w:hAnsi="Estrangelo Edessa" w:cs="Estrangelo Edessa"/>
          <w:b/>
          <w:i/>
          <w:sz w:val="32"/>
        </w:rPr>
        <w:t>p</w:t>
      </w:r>
      <w:r w:rsidR="00C85791">
        <w:rPr>
          <w:rFonts w:ascii="Estrangelo Edessa" w:hAnsi="Estrangelo Edessa" w:cs="Estrangelo Edessa"/>
          <w:b/>
          <w:sz w:val="32"/>
        </w:rPr>
        <w:t xml:space="preserve">-Series </w:t>
      </w:r>
    </w:p>
    <w:p w14:paraId="05A92468" w14:textId="77777777" w:rsidR="007B2C46" w:rsidRPr="007B2C46" w:rsidRDefault="007B2C46" w:rsidP="007B2C46">
      <w:pPr>
        <w:pStyle w:val="Header"/>
        <w:jc w:val="both"/>
        <w:rPr>
          <w:rFonts w:ascii="Century Schoolbook" w:hAnsi="Century Schoolbook"/>
          <w:b/>
          <w:sz w:val="28"/>
        </w:rPr>
      </w:pPr>
    </w:p>
    <w:p w14:paraId="49E93424" w14:textId="02A95995" w:rsidR="00420F98" w:rsidRPr="009D6C10" w:rsidRDefault="00922068" w:rsidP="00420F98">
      <w:pPr>
        <w:rPr>
          <w:rFonts w:ascii="Times New Roman" w:hAnsi="Times New Roman" w:cs="Times New Roman"/>
          <w:sz w:val="24"/>
          <w:szCs w:val="26"/>
        </w:rPr>
      </w:pPr>
      <w:r>
        <w:rPr>
          <w:rFonts w:ascii="Times New Roman" w:hAnsi="Times New Roman" w:cs="Times New Roman"/>
          <w:sz w:val="24"/>
          <w:szCs w:val="26"/>
        </w:rPr>
        <w:t xml:space="preserve">For the following </w:t>
      </w:r>
      <w:r w:rsidRPr="00922068">
        <w:rPr>
          <w:rFonts w:ascii="Times New Roman" w:hAnsi="Times New Roman" w:cs="Times New Roman"/>
          <w:i/>
          <w:sz w:val="24"/>
          <w:szCs w:val="26"/>
        </w:rPr>
        <w:t>p</w:t>
      </w:r>
      <w:r>
        <w:rPr>
          <w:rFonts w:ascii="Times New Roman" w:hAnsi="Times New Roman" w:cs="Times New Roman"/>
          <w:sz w:val="24"/>
          <w:szCs w:val="26"/>
        </w:rPr>
        <w:t>-series, determine whether they are convergent or divergen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517B02" w14:paraId="49E9342E" w14:textId="77777777" w:rsidTr="007D7FFB">
        <w:tc>
          <w:tcPr>
            <w:tcW w:w="5395" w:type="dxa"/>
          </w:tcPr>
          <w:p w14:paraId="21962743" w14:textId="2EB23823" w:rsidR="00517B02" w:rsidRDefault="007B2C46" w:rsidP="007D7F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17B0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517B0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Start w:id="0" w:name="MTBlankEqn"/>
            <w:r w:rsidR="00720AC8" w:rsidRPr="00891D26">
              <w:rPr>
                <w:noProof/>
                <w:position w:val="-30"/>
              </w:rPr>
              <w:object w:dxaOrig="3860" w:dyaOrig="720" w14:anchorId="338388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93.5pt;height:36pt;mso-width-percent:0;mso-height-percent:0;mso-width-percent:0;mso-height-percent:0" o:ole="">
                  <v:imagedata r:id="rId11" o:title=""/>
                </v:shape>
                <o:OLEObject Type="Embed" ProgID="Equation.DSMT4" ShapeID="_x0000_i1025" DrawAspect="Content" ObjectID="_1705423947" r:id="rId12"/>
              </w:object>
            </w:r>
            <w:bookmarkEnd w:id="0"/>
            <w:r w:rsidR="00517B0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384B359" w14:textId="77777777" w:rsidR="00E31DC9" w:rsidRDefault="00E31DC9" w:rsidP="007D7F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E93425" w14:textId="2CC2AD72" w:rsidR="00E31DC9" w:rsidRPr="00517B02" w:rsidRDefault="00E31DC9" w:rsidP="007D7F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95" w:type="dxa"/>
          </w:tcPr>
          <w:p w14:paraId="49E93426" w14:textId="63AB8309" w:rsidR="00517B02" w:rsidRDefault="007B2C46" w:rsidP="007D7F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517B0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720AC8" w:rsidRPr="00891D26">
              <w:rPr>
                <w:noProof/>
                <w:position w:val="-32"/>
              </w:rPr>
              <w:object w:dxaOrig="3280" w:dyaOrig="740" w14:anchorId="7C9F2432">
                <v:shape id="_x0000_i1026" type="#_x0000_t75" alt="" style="width:164.25pt;height:37.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05423948" r:id="rId14"/>
              </w:object>
            </w:r>
          </w:p>
          <w:p w14:paraId="66610C43" w14:textId="25637AA2" w:rsidR="00E31DC9" w:rsidRDefault="00E31DC9" w:rsidP="007D7F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49E9342D" w14:textId="0271E4BE" w:rsidR="00E31DC9" w:rsidRDefault="00E31DC9" w:rsidP="007D7F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20F98" w14:paraId="49E93442" w14:textId="77777777" w:rsidTr="007D7FFB">
        <w:tc>
          <w:tcPr>
            <w:tcW w:w="5395" w:type="dxa"/>
          </w:tcPr>
          <w:p w14:paraId="49E9342F" w14:textId="4F96EF59" w:rsidR="00420F98" w:rsidRDefault="007B2C46" w:rsidP="007D7F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420F98" w:rsidRPr="001F460F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 w:rsidR="00420F98">
              <w:rPr>
                <w:b/>
                <w:sz w:val="24"/>
                <w:szCs w:val="24"/>
              </w:rPr>
              <w:t xml:space="preserve"> </w:t>
            </w:r>
            <w:r w:rsidR="00420F98" w:rsidRPr="001F460F">
              <w:rPr>
                <w:b/>
                <w:sz w:val="24"/>
                <w:szCs w:val="24"/>
              </w:rPr>
              <w:t xml:space="preserve"> </w:t>
            </w:r>
            <w:r w:rsidR="00720AC8" w:rsidRPr="00891D26">
              <w:rPr>
                <w:noProof/>
                <w:position w:val="-28"/>
              </w:rPr>
              <w:object w:dxaOrig="3180" w:dyaOrig="700" w14:anchorId="25DE4E78">
                <v:shape id="_x0000_i1027" type="#_x0000_t75" alt="" style="width:159pt;height:34.5pt;mso-width-percent:0;mso-height-percent:0;mso-width-percent:0;mso-height-percent:0" o:ole="">
                  <v:imagedata r:id="rId15" o:title=""/>
                </v:shape>
                <o:OLEObject Type="Embed" ProgID="Equation.DSMT4" ShapeID="_x0000_i1027" DrawAspect="Content" ObjectID="_1705423949" r:id="rId16"/>
              </w:object>
            </w:r>
            <w:r w:rsidR="00420F98">
              <w:rPr>
                <w:b/>
                <w:sz w:val="24"/>
                <w:szCs w:val="24"/>
              </w:rPr>
              <w:t xml:space="preserve"> </w:t>
            </w:r>
          </w:p>
          <w:p w14:paraId="49E93438" w14:textId="77777777" w:rsidR="00420F98" w:rsidRDefault="00420F98" w:rsidP="007D7FF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95" w:type="dxa"/>
          </w:tcPr>
          <w:p w14:paraId="49E93439" w14:textId="33B593E0" w:rsidR="00420F98" w:rsidRDefault="007B2C46" w:rsidP="007D7FFB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420F98" w:rsidRPr="009D6C10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 w:rsidR="00420F9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0AC8" w:rsidRPr="00891D26">
              <w:rPr>
                <w:noProof/>
                <w:position w:val="-30"/>
              </w:rPr>
              <w:object w:dxaOrig="4700" w:dyaOrig="760" w14:anchorId="5E0522F5">
                <v:shape id="_x0000_i1028" type="#_x0000_t75" alt="" style="width:234.75pt;height:38.25pt;mso-width-percent:0;mso-height-percent:0;mso-width-percent:0;mso-height-percent:0" o:ole="">
                  <v:imagedata r:id="rId17" o:title=""/>
                </v:shape>
                <o:OLEObject Type="Embed" ProgID="Equation.DSMT4" ShapeID="_x0000_i1028" DrawAspect="Content" ObjectID="_1705423950" r:id="rId18"/>
              </w:object>
            </w:r>
          </w:p>
          <w:p w14:paraId="793C6081" w14:textId="77777777" w:rsidR="00420F98" w:rsidRDefault="00720AC8" w:rsidP="007D7FFB">
            <w:r w:rsidRPr="007A63E2">
              <w:rPr>
                <w:noProof/>
                <w:position w:val="-24"/>
              </w:rPr>
              <w:object w:dxaOrig="2060" w:dyaOrig="660" w14:anchorId="00A6B117">
                <v:shape id="_x0000_i1029" type="#_x0000_t75" alt="" style="width:102.75pt;height:33pt;mso-width-percent:0;mso-height-percent:0;mso-width-percent:0;mso-height-percent:0" o:ole="">
                  <v:imagedata r:id="rId19" o:title=""/>
                </v:shape>
                <o:OLEObject Type="Embed" ProgID="Equation.DSMT4" ShapeID="_x0000_i1029" DrawAspect="Content" ObjectID="_1705423951" r:id="rId20"/>
              </w:object>
            </w:r>
          </w:p>
          <w:p w14:paraId="49E93441" w14:textId="143CBD71" w:rsidR="007A63E2" w:rsidRPr="007A63E2" w:rsidRDefault="007A63E2" w:rsidP="007D7F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54EF8" w14:paraId="49E93450" w14:textId="77777777" w:rsidTr="007D7FFB">
        <w:tc>
          <w:tcPr>
            <w:tcW w:w="5395" w:type="dxa"/>
          </w:tcPr>
          <w:p w14:paraId="49E93443" w14:textId="196B5EE0" w:rsidR="00A54EF8" w:rsidRDefault="007B2C46" w:rsidP="007D7FFB">
            <w:pPr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A54EF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720AC8" w:rsidRPr="00891D26">
              <w:rPr>
                <w:noProof/>
                <w:position w:val="-30"/>
              </w:rPr>
              <w:object w:dxaOrig="2560" w:dyaOrig="720" w14:anchorId="56B0E326">
                <v:shape id="_x0000_i1030" type="#_x0000_t75" alt="" style="width:128.25pt;height:36pt;mso-width-percent:0;mso-height-percent:0;mso-width-percent:0;mso-height-percent:0" o:ole="">
                  <v:imagedata r:id="rId21" o:title=""/>
                </v:shape>
                <o:OLEObject Type="Embed" ProgID="Equation.DSMT4" ShapeID="_x0000_i1030" DrawAspect="Content" ObjectID="_1705423952" r:id="rId22"/>
              </w:object>
            </w:r>
          </w:p>
          <w:p w14:paraId="49E93444" w14:textId="61CFC81B" w:rsidR="00C85303" w:rsidRDefault="00A62D92" w:rsidP="007D7FF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sz w:val="20"/>
                <w:szCs w:val="20"/>
              </w:rPr>
              <w:t xml:space="preserve">         </w:t>
            </w:r>
            <w:r w:rsidR="0080206F">
              <w:rPr>
                <w:noProof/>
                <w:position w:val="-106"/>
                <w:sz w:val="20"/>
                <w:szCs w:val="20"/>
              </w:rPr>
              <w:pict w14:anchorId="5FBAEDAD">
                <v:shape id="_x0000_i1031" type="#_x0000_t75" alt="" style="width:164.25pt;height:115.5pt;mso-width-percent:0;mso-height-percent:0;mso-width-percent:0;mso-height-percent:0">
                  <v:imagedata r:id="rId23" o:title=""/>
                </v:shape>
              </w:pict>
            </w:r>
          </w:p>
        </w:tc>
        <w:tc>
          <w:tcPr>
            <w:tcW w:w="5395" w:type="dxa"/>
          </w:tcPr>
          <w:p w14:paraId="49E93445" w14:textId="591ADC77" w:rsidR="00A54EF8" w:rsidRDefault="007B2C46" w:rsidP="00A54EF8">
            <w:pPr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A54EF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720AC8" w:rsidRPr="00891D26">
              <w:rPr>
                <w:noProof/>
                <w:position w:val="-30"/>
              </w:rPr>
              <w:object w:dxaOrig="2320" w:dyaOrig="720" w14:anchorId="74509624">
                <v:shape id="_x0000_i1032" type="#_x0000_t75" alt="" style="width:116.25pt;height:36pt;mso-width-percent:0;mso-height-percent:0;mso-width-percent:0;mso-height-percent:0" o:ole="">
                  <v:imagedata r:id="rId24" o:title=""/>
                </v:shape>
                <o:OLEObject Type="Embed" ProgID="Equation.DSMT4" ShapeID="_x0000_i1032" DrawAspect="Content" ObjectID="_1705423953" r:id="rId25"/>
              </w:object>
            </w:r>
          </w:p>
          <w:p w14:paraId="49E93446" w14:textId="4C25FD40" w:rsidR="00A54EF8" w:rsidRDefault="00A62D92" w:rsidP="00A54EF8">
            <w:pPr>
              <w:rPr>
                <w:b/>
                <w:sz w:val="24"/>
                <w:szCs w:val="24"/>
              </w:rPr>
            </w:pPr>
            <w:r>
              <w:t xml:space="preserve">      </w:t>
            </w:r>
            <w:r w:rsidR="00720AC8" w:rsidRPr="00A62D92">
              <w:rPr>
                <w:noProof/>
                <w:position w:val="-112"/>
              </w:rPr>
              <w:object w:dxaOrig="4760" w:dyaOrig="2340" w14:anchorId="14FFA31C">
                <v:shape id="_x0000_i1033" type="#_x0000_t75" alt="" style="width:238.5pt;height:117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705423954" r:id="rId27"/>
              </w:object>
            </w:r>
          </w:p>
          <w:p w14:paraId="49E9344F" w14:textId="77777777" w:rsidR="00A54EF8" w:rsidRDefault="00A54EF8" w:rsidP="00A54EF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14B602E" w14:textId="77777777" w:rsidR="007B2C46" w:rsidRDefault="007B2C46" w:rsidP="002C7433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2E8C6877" w14:textId="77777777" w:rsidR="00470993" w:rsidRDefault="00470993" w:rsidP="002C7433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br w:type="page"/>
      </w:r>
    </w:p>
    <w:p w14:paraId="49E93452" w14:textId="2F06AFA0" w:rsidR="00497A52" w:rsidRDefault="00497A52" w:rsidP="002C7433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B2C46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Review</w:t>
      </w:r>
      <w:r w:rsidRPr="00497A52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497A52">
        <w:rPr>
          <w:rFonts w:ascii="Times New Roman" w:hAnsi="Times New Roman" w:cs="Times New Roman"/>
          <w:sz w:val="24"/>
          <w:szCs w:val="24"/>
        </w:rPr>
        <w:t>Determine</w:t>
      </w:r>
      <w:proofErr w:type="gramEnd"/>
      <w:r w:rsidRPr="00497A52">
        <w:rPr>
          <w:rFonts w:ascii="Times New Roman" w:hAnsi="Times New Roman" w:cs="Times New Roman"/>
          <w:sz w:val="24"/>
          <w:szCs w:val="24"/>
        </w:rPr>
        <w:t xml:space="preserve"> the convergence or divergence of the series and specify what test you are us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97A52" w14:paraId="49E9345C" w14:textId="77777777" w:rsidTr="00470993">
        <w:trPr>
          <w:cantSplit/>
        </w:trPr>
        <w:tc>
          <w:tcPr>
            <w:tcW w:w="5395" w:type="dxa"/>
          </w:tcPr>
          <w:p w14:paraId="179BF297" w14:textId="77777777" w:rsidR="00497A52" w:rsidRDefault="007B2C46" w:rsidP="002C7433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FC0F67"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 w:rsidR="00FC0F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0AC8" w:rsidRPr="00891D26">
              <w:rPr>
                <w:noProof/>
                <w:position w:val="-28"/>
              </w:rPr>
              <w:object w:dxaOrig="960" w:dyaOrig="700" w14:anchorId="577A7F6D">
                <v:shape id="_x0000_i1034" type="#_x0000_t75" alt="" style="width:48pt;height:34.5pt;mso-width-percent:0;mso-height-percent:0;mso-width-percent:0;mso-height-percent:0" o:ole="">
                  <v:imagedata r:id="rId28" o:title=""/>
                </v:shape>
                <o:OLEObject Type="Embed" ProgID="Equation.DSMT4" ShapeID="_x0000_i1034" DrawAspect="Content" ObjectID="_1705423955" r:id="rId29"/>
              </w:object>
            </w:r>
            <w:r w:rsidR="00541E3C">
              <w:t xml:space="preserve">        </w:t>
            </w:r>
            <w:r w:rsidR="00720AC8" w:rsidRPr="00541E3C">
              <w:rPr>
                <w:noProof/>
                <w:position w:val="-34"/>
              </w:rPr>
              <w:object w:dxaOrig="3000" w:dyaOrig="760" w14:anchorId="3E135F8A">
                <v:shape id="_x0000_i1035" type="#_x0000_t75" alt="" style="width:150pt;height:38.25pt;mso-width-percent:0;mso-height-percent:0;mso-width-percent:0;mso-height-percent:0" o:ole="">
                  <v:imagedata r:id="rId30" o:title=""/>
                </v:shape>
                <o:OLEObject Type="Embed" ProgID="Equation.DSMT4" ShapeID="_x0000_i1035" DrawAspect="Content" ObjectID="_1705423956" r:id="rId31"/>
              </w:object>
            </w:r>
          </w:p>
          <w:p w14:paraId="49E93453" w14:textId="673BFED6" w:rsidR="00541E3C" w:rsidRPr="00FC0F67" w:rsidRDefault="00720AC8" w:rsidP="002C74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0993">
              <w:rPr>
                <w:noProof/>
                <w:position w:val="-184"/>
              </w:rPr>
              <w:object w:dxaOrig="5000" w:dyaOrig="3820" w14:anchorId="41A64702">
                <v:shape id="_x0000_i1036" type="#_x0000_t75" alt="" style="width:249.75pt;height:191.25pt;mso-width-percent:0;mso-height-percent:0;mso-width-percent:0;mso-height-percent:0" o:ole="">
                  <v:imagedata r:id="rId32" o:title=""/>
                </v:shape>
                <o:OLEObject Type="Embed" ProgID="Equation.DSMT4" ShapeID="_x0000_i1036" DrawAspect="Content" ObjectID="_1705423957" r:id="rId33"/>
              </w:object>
            </w:r>
          </w:p>
        </w:tc>
        <w:tc>
          <w:tcPr>
            <w:tcW w:w="5395" w:type="dxa"/>
          </w:tcPr>
          <w:p w14:paraId="49E93454" w14:textId="335B4E01" w:rsidR="00497A52" w:rsidRDefault="007B2C46" w:rsidP="002C7433">
            <w:pPr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="00FC0F67"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720AC8" w:rsidRPr="00891D26">
              <w:rPr>
                <w:noProof/>
                <w:position w:val="-28"/>
              </w:rPr>
              <w:object w:dxaOrig="900" w:dyaOrig="700" w14:anchorId="0D5BBC9C">
                <v:shape id="_x0000_i1037" type="#_x0000_t75" alt="" style="width:45pt;height:34.5pt;mso-width-percent:0;mso-height-percent:0;mso-width-percent:0;mso-height-percent:0" o:ole="">
                  <v:imagedata r:id="rId34" o:title=""/>
                </v:shape>
                <o:OLEObject Type="Embed" ProgID="Equation.DSMT4" ShapeID="_x0000_i1037" DrawAspect="Content" ObjectID="_1705423958" r:id="rId35"/>
              </w:object>
            </w:r>
            <w:r w:rsidR="008F6BD5">
              <w:t xml:space="preserve">    </w:t>
            </w:r>
            <w:r w:rsidR="00720AC8" w:rsidRPr="008F6BD5">
              <w:rPr>
                <w:noProof/>
                <w:position w:val="-24"/>
              </w:rPr>
              <w:object w:dxaOrig="1820" w:dyaOrig="660" w14:anchorId="0245421F">
                <v:shape id="_x0000_i1038" type="#_x0000_t75" alt="" style="width:90.75pt;height:33pt;mso-width-percent:0;mso-height-percent:0;mso-width-percent:0;mso-height-percent:0" o:ole="">
                  <v:imagedata r:id="rId36" o:title=""/>
                </v:shape>
                <o:OLEObject Type="Embed" ProgID="Equation.DSMT4" ShapeID="_x0000_i1038" DrawAspect="Content" ObjectID="_1705423959" r:id="rId37"/>
              </w:object>
            </w:r>
          </w:p>
          <w:p w14:paraId="49E93455" w14:textId="41AA9BE9" w:rsidR="00FC0F67" w:rsidRDefault="00720AC8" w:rsidP="002C7433">
            <w:pPr>
              <w:rPr>
                <w:b/>
                <w:sz w:val="24"/>
                <w:szCs w:val="24"/>
              </w:rPr>
            </w:pPr>
            <w:r w:rsidRPr="005619E1">
              <w:rPr>
                <w:noProof/>
                <w:position w:val="-6"/>
              </w:rPr>
              <w:object w:dxaOrig="5000" w:dyaOrig="5140" w14:anchorId="573CC67F">
                <v:shape id="_x0000_i1039" type="#_x0000_t75" alt="" style="width:249.75pt;height:257.25pt;mso-width-percent:0;mso-height-percent:0;mso-width-percent:0;mso-height-percent:0" o:ole="">
                  <v:imagedata r:id="rId38" o:title=""/>
                </v:shape>
                <o:OLEObject Type="Embed" ProgID="Equation.DSMT4" ShapeID="_x0000_i1039" DrawAspect="Content" ObjectID="_1705423960" r:id="rId39"/>
              </w:object>
            </w:r>
          </w:p>
          <w:p w14:paraId="49E9345B" w14:textId="77777777" w:rsidR="00FC0F67" w:rsidRPr="00FC0F67" w:rsidRDefault="00FC0F67" w:rsidP="002C74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97A52" w14:paraId="49E93467" w14:textId="77777777" w:rsidTr="00497A52">
        <w:tc>
          <w:tcPr>
            <w:tcW w:w="5395" w:type="dxa"/>
          </w:tcPr>
          <w:p w14:paraId="57A8B3D8" w14:textId="77777777" w:rsidR="00497A52" w:rsidRDefault="007B2C46" w:rsidP="002C7433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="00FC0F67"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 w:rsidR="00FC0F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0AC8" w:rsidRPr="00891D26">
              <w:rPr>
                <w:noProof/>
                <w:position w:val="-28"/>
              </w:rPr>
              <w:object w:dxaOrig="2360" w:dyaOrig="700" w14:anchorId="6A2530AC">
                <v:shape id="_x0000_i1040" type="#_x0000_t75" alt="" style="width:117.75pt;height:34.5pt;mso-width-percent:0;mso-height-percent:0;mso-width-percent:0;mso-height-percent:0" o:ole="">
                  <v:imagedata r:id="rId40" o:title=""/>
                </v:shape>
                <o:OLEObject Type="Embed" ProgID="Equation.DSMT4" ShapeID="_x0000_i1040" DrawAspect="Content" ObjectID="_1705423961" r:id="rId41"/>
              </w:object>
            </w:r>
          </w:p>
          <w:p w14:paraId="49E9345D" w14:textId="02C2A3DE" w:rsidR="00DD5F4A" w:rsidRDefault="00DD5F4A" w:rsidP="002C74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      </w:t>
            </w:r>
            <w:r w:rsidR="00720AC8" w:rsidRPr="00DD5F4A">
              <w:rPr>
                <w:noProof/>
                <w:position w:val="-10"/>
              </w:rPr>
              <w:object w:dxaOrig="2920" w:dyaOrig="320" w14:anchorId="268DCDCF">
                <v:shape id="_x0000_i1041" type="#_x0000_t75" alt="" style="width:146.25pt;height:15.75pt;mso-width-percent:0;mso-height-percent:0;mso-width-percent:0;mso-height-percent:0" o:ole="">
                  <v:imagedata r:id="rId42" o:title=""/>
                </v:shape>
                <o:OLEObject Type="Embed" ProgID="Equation.DSMT4" ShapeID="_x0000_i1041" DrawAspect="Content" ObjectID="_1705423962" r:id="rId43"/>
              </w:object>
            </w:r>
          </w:p>
        </w:tc>
        <w:tc>
          <w:tcPr>
            <w:tcW w:w="5395" w:type="dxa"/>
          </w:tcPr>
          <w:p w14:paraId="49E9345E" w14:textId="7F78A210" w:rsidR="00497A52" w:rsidRDefault="00FC0F67" w:rsidP="002C7433">
            <w:pPr>
              <w:rPr>
                <w:b/>
                <w:sz w:val="24"/>
                <w:szCs w:val="24"/>
              </w:rPr>
            </w:pPr>
            <w:r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7B2C46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0AC8" w:rsidRPr="00891D26">
              <w:rPr>
                <w:noProof/>
                <w:position w:val="-30"/>
              </w:rPr>
              <w:object w:dxaOrig="2140" w:dyaOrig="800" w14:anchorId="05C58E29">
                <v:shape id="_x0000_i1042" type="#_x0000_t75" alt="" style="width:106.5pt;height:39.75pt;mso-width-percent:0;mso-height-percent:0;mso-width-percent:0;mso-height-percent:0" o:ole="">
                  <v:imagedata r:id="rId44" o:title=""/>
                </v:shape>
                <o:OLEObject Type="Embed" ProgID="Equation.DSMT4" ShapeID="_x0000_i1042" DrawAspect="Content" ObjectID="_1705423963" r:id="rId45"/>
              </w:object>
            </w:r>
          </w:p>
          <w:p w14:paraId="49E9345F" w14:textId="713D10A3" w:rsidR="00FC0F67" w:rsidRDefault="00DD5F4A" w:rsidP="002C7433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</w:t>
            </w:r>
            <w:r w:rsidR="00720AC8" w:rsidRPr="00DD5F4A">
              <w:rPr>
                <w:noProof/>
                <w:position w:val="-10"/>
              </w:rPr>
              <w:object w:dxaOrig="3840" w:dyaOrig="320" w14:anchorId="38936E81">
                <v:shape id="_x0000_i1043" type="#_x0000_t75" alt="" style="width:192pt;height:15.75pt;mso-width-percent:0;mso-height-percent:0;mso-width-percent:0;mso-height-percent:0" o:ole="">
                  <v:imagedata r:id="rId46" o:title=""/>
                </v:shape>
                <o:OLEObject Type="Embed" ProgID="Equation.DSMT4" ShapeID="_x0000_i1043" DrawAspect="Content" ObjectID="_1705423964" r:id="rId47"/>
              </w:object>
            </w:r>
          </w:p>
          <w:p w14:paraId="49E93466" w14:textId="77777777" w:rsidR="00FC0F67" w:rsidRPr="00FC0F67" w:rsidRDefault="00FC0F67" w:rsidP="002C743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C0F67" w14:paraId="49E93472" w14:textId="77777777" w:rsidTr="008551A0">
        <w:trPr>
          <w:cantSplit/>
        </w:trPr>
        <w:tc>
          <w:tcPr>
            <w:tcW w:w="5395" w:type="dxa"/>
          </w:tcPr>
          <w:p w14:paraId="6C52EFE1" w14:textId="77777777" w:rsidR="003A5BF6" w:rsidRDefault="007B2C46" w:rsidP="00FC0F67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1</w:t>
            </w:r>
            <w:r w:rsidR="00FC0F67"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 w:rsidR="00FC0F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0AC8" w:rsidRPr="00891D26">
              <w:rPr>
                <w:noProof/>
                <w:position w:val="-30"/>
              </w:rPr>
              <w:object w:dxaOrig="3340" w:dyaOrig="740" w14:anchorId="543F43E7">
                <v:shape id="_x0000_i1044" type="#_x0000_t75" alt="" style="width:166.5pt;height:37.5pt;mso-width-percent:0;mso-height-percent:0;mso-width-percent:0;mso-height-percent:0" o:ole="">
                  <v:imagedata r:id="rId48" o:title=""/>
                </v:shape>
                <o:OLEObject Type="Embed" ProgID="Equation.DSMT4" ShapeID="_x0000_i1044" DrawAspect="Content" ObjectID="_1705423965" r:id="rId49"/>
              </w:object>
            </w:r>
          </w:p>
          <w:p w14:paraId="49E93468" w14:textId="06ECC035" w:rsidR="003A5BF6" w:rsidRPr="003A5BF6" w:rsidRDefault="003A5BF6" w:rsidP="00FC0F67">
            <w:r>
              <w:rPr>
                <w:rFonts w:ascii="Times New Roman" w:hAnsi="Times New Roman" w:cs="Times New Roman"/>
                <w:color w:val="FF0000"/>
              </w:rPr>
              <w:t xml:space="preserve">Converges because the series is the difference of two </w:t>
            </w:r>
            <w:proofErr w:type="gramStart"/>
            <w:r>
              <w:rPr>
                <w:rFonts w:ascii="Times New Roman" w:hAnsi="Times New Roman" w:cs="Times New Roman"/>
                <w:color w:val="FF0000"/>
              </w:rPr>
              <w:t xml:space="preserve">convergent  </w:t>
            </w:r>
            <w:r>
              <w:rPr>
                <w:rFonts w:ascii="Times New Roman" w:hAnsi="Times New Roman" w:cs="Times New Roman"/>
                <w:i/>
                <w:iCs/>
                <w:color w:val="FF0000"/>
              </w:rPr>
              <w:t>p</w:t>
            </w:r>
            <w:proofErr w:type="gramEnd"/>
            <w:r>
              <w:rPr>
                <w:rFonts w:ascii="Times New Roman" w:hAnsi="Times New Roman" w:cs="Times New Roman"/>
                <w:i/>
                <w:iCs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  <w:color w:val="FF0000"/>
              </w:rPr>
              <w:t>– series with</w:t>
            </w:r>
            <w:r w:rsidR="008F7B7C"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  <w:color w:val="FF000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iCs/>
                <w:color w:val="FF0000"/>
              </w:rPr>
              <w:t>p</w:t>
            </w:r>
            <w:r>
              <w:rPr>
                <w:rFonts w:ascii="Times New Roman" w:hAnsi="Times New Roman" w:cs="Times New Roman"/>
                <w:color w:val="FF0000"/>
              </w:rPr>
              <w:t xml:space="preserve"> &gt; 1 by the </w:t>
            </w:r>
            <w:r>
              <w:rPr>
                <w:rFonts w:ascii="Times New Roman" w:hAnsi="Times New Roman" w:cs="Times New Roman"/>
                <w:i/>
                <w:iCs/>
                <w:color w:val="FF0000"/>
              </w:rPr>
              <w:t>p</w:t>
            </w:r>
            <w:r>
              <w:rPr>
                <w:rFonts w:ascii="Times New Roman" w:hAnsi="Times New Roman" w:cs="Times New Roman"/>
                <w:color w:val="FF0000"/>
              </w:rPr>
              <w:t>–series Test.</w:t>
            </w:r>
          </w:p>
        </w:tc>
        <w:tc>
          <w:tcPr>
            <w:tcW w:w="5395" w:type="dxa"/>
          </w:tcPr>
          <w:p w14:paraId="49E93469" w14:textId="7F434B1D" w:rsidR="00FC0F67" w:rsidRDefault="007B2C46" w:rsidP="00FC0F67">
            <w:pPr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="00FC0F67" w:rsidRPr="00FC0F67">
              <w:rPr>
                <w:rFonts w:ascii="Times New Roman" w:hAnsi="Times New Roman" w:cs="Times New Roman"/>
                <w:b/>
                <w:sz w:val="24"/>
                <w:szCs w:val="24"/>
              </w:rPr>
              <w:t>.)</w:t>
            </w:r>
            <w:r w:rsidR="00FC0F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720AC8" w:rsidRPr="00891D26">
              <w:rPr>
                <w:noProof/>
                <w:position w:val="-28"/>
              </w:rPr>
              <w:object w:dxaOrig="3840" w:dyaOrig="700" w14:anchorId="28BE4EEB">
                <v:shape id="_x0000_i1045" type="#_x0000_t75" alt="" style="width:192pt;height:34.5pt;mso-width-percent:0;mso-height-percent:0;mso-width-percent:0;mso-height-percent:0" o:ole="">
                  <v:imagedata r:id="rId50" o:title=""/>
                </v:shape>
                <o:OLEObject Type="Embed" ProgID="Equation.DSMT4" ShapeID="_x0000_i1045" DrawAspect="Content" ObjectID="_1705423966" r:id="rId51"/>
              </w:object>
            </w:r>
          </w:p>
          <w:p w14:paraId="49E93471" w14:textId="36662FD2" w:rsidR="00FC0F67" w:rsidRPr="008551A0" w:rsidRDefault="00720AC8" w:rsidP="00FC0F67">
            <w:pPr>
              <w:rPr>
                <w:b/>
                <w:sz w:val="24"/>
                <w:szCs w:val="24"/>
              </w:rPr>
            </w:pPr>
            <w:r w:rsidRPr="008551A0">
              <w:rPr>
                <w:noProof/>
                <w:position w:val="-240"/>
              </w:rPr>
              <w:object w:dxaOrig="4820" w:dyaOrig="5840" w14:anchorId="2CCD0439">
                <v:shape id="_x0000_i1046" type="#_x0000_t75" alt="" style="width:240.75pt;height:291.75pt;mso-width-percent:0;mso-height-percent:0;mso-width-percent:0;mso-height-percent:0" o:ole="">
                  <v:imagedata r:id="rId52" o:title=""/>
                </v:shape>
                <o:OLEObject Type="Embed" ProgID="Equation.DSMT4" ShapeID="_x0000_i1046" DrawAspect="Content" ObjectID="_1705423967" r:id="rId53"/>
              </w:object>
            </w:r>
          </w:p>
        </w:tc>
      </w:tr>
      <w:tr w:rsidR="00C85791" w14:paraId="672DA70E" w14:textId="77777777" w:rsidTr="00E02EC2">
        <w:trPr>
          <w:cantSplit/>
        </w:trPr>
        <w:tc>
          <w:tcPr>
            <w:tcW w:w="5395" w:type="dxa"/>
          </w:tcPr>
          <w:p w14:paraId="764EF40B" w14:textId="77777777" w:rsidR="00C85791" w:rsidRDefault="007B2C46" w:rsidP="00FC0F67"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3</w:t>
            </w:r>
            <w:r w:rsidR="00C8579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720AC8" w:rsidRPr="00891D26">
              <w:rPr>
                <w:noProof/>
                <w:position w:val="-28"/>
              </w:rPr>
              <w:object w:dxaOrig="1000" w:dyaOrig="720" w14:anchorId="60C1B0A3">
                <v:shape id="_x0000_i1047" type="#_x0000_t75" alt="" style="width:49.5pt;height:36pt;mso-width-percent:0;mso-height-percent:0;mso-width-percent:0;mso-height-percent:0" o:ole="">
                  <v:imagedata r:id="rId54" o:title=""/>
                </v:shape>
                <o:OLEObject Type="Embed" ProgID="Equation.DSMT4" ShapeID="_x0000_i1047" DrawAspect="Content" ObjectID="_1705423968" r:id="rId55"/>
              </w:object>
            </w:r>
            <w:r w:rsidR="0066106A">
              <w:t xml:space="preserve">       </w:t>
            </w:r>
            <w:r w:rsidR="00720AC8" w:rsidRPr="008F6BD5">
              <w:rPr>
                <w:noProof/>
                <w:position w:val="-24"/>
              </w:rPr>
              <w:object w:dxaOrig="1900" w:dyaOrig="680" w14:anchorId="71A333F3">
                <v:shape id="_x0000_i1048" type="#_x0000_t75" alt="" style="width:95.25pt;height:33.75pt;mso-width-percent:0;mso-height-percent:0;mso-width-percent:0;mso-height-percent:0" o:ole="">
                  <v:imagedata r:id="rId56" o:title=""/>
                </v:shape>
                <o:OLEObject Type="Embed" ProgID="Equation.DSMT4" ShapeID="_x0000_i1048" DrawAspect="Content" ObjectID="_1705423969" r:id="rId57"/>
              </w:object>
            </w:r>
          </w:p>
          <w:p w14:paraId="3AF80A08" w14:textId="16DB5BBB" w:rsidR="00E02EC2" w:rsidRDefault="00720AC8" w:rsidP="00FC0F6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2EC2">
              <w:rPr>
                <w:noProof/>
                <w:position w:val="-150"/>
              </w:rPr>
              <w:object w:dxaOrig="5040" w:dyaOrig="8240" w14:anchorId="531E7B73">
                <v:shape id="_x0000_i1049" type="#_x0000_t75" alt="" style="width:252pt;height:411.75pt;mso-width-percent:0;mso-height-percent:0;mso-width-percent:0;mso-height-percent:0" o:ole="">
                  <v:imagedata r:id="rId58" o:title=""/>
                </v:shape>
                <o:OLEObject Type="Embed" ProgID="Equation.DSMT4" ShapeID="_x0000_i1049" DrawAspect="Content" ObjectID="_1705423970" r:id="rId59"/>
              </w:object>
            </w:r>
          </w:p>
        </w:tc>
        <w:tc>
          <w:tcPr>
            <w:tcW w:w="5395" w:type="dxa"/>
          </w:tcPr>
          <w:p w14:paraId="5034CDA3" w14:textId="68A1514F" w:rsidR="00C85791" w:rsidRDefault="007B2C46" w:rsidP="00C85791">
            <w:pPr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  <w:r w:rsidR="00C8579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)  </w:t>
            </w:r>
            <w:r w:rsidR="00720AC8" w:rsidRPr="00891D26">
              <w:rPr>
                <w:noProof/>
                <w:position w:val="-30"/>
              </w:rPr>
              <w:object w:dxaOrig="1080" w:dyaOrig="720" w14:anchorId="619B7327">
                <v:shape id="_x0000_i1050" type="#_x0000_t75" alt="" style="width:54pt;height:36pt;mso-width-percent:0;mso-height-percent:0;mso-width-percent:0;mso-height-percent:0" o:ole="">
                  <v:imagedata r:id="rId60" o:title=""/>
                </v:shape>
                <o:OLEObject Type="Embed" ProgID="Equation.DSMT4" ShapeID="_x0000_i1050" DrawAspect="Content" ObjectID="_1705423971" r:id="rId61"/>
              </w:object>
            </w:r>
            <w:r w:rsidR="006132B4">
              <w:t xml:space="preserve">   </w:t>
            </w:r>
          </w:p>
          <w:bookmarkStart w:id="1" w:name="PasteStart"/>
          <w:bookmarkEnd w:id="1"/>
          <w:p w14:paraId="5736FA07" w14:textId="4CC0A81F" w:rsidR="00C85791" w:rsidRDefault="00720AC8" w:rsidP="00C85791">
            <w:pPr>
              <w:rPr>
                <w:b/>
                <w:sz w:val="24"/>
                <w:szCs w:val="24"/>
              </w:rPr>
            </w:pPr>
            <w:r w:rsidRPr="005067F7">
              <w:rPr>
                <w:noProof/>
                <w:position w:val="-66"/>
              </w:rPr>
              <w:object w:dxaOrig="4020" w:dyaOrig="1460" w14:anchorId="2D54E307">
                <v:shape id="_x0000_i1051" type="#_x0000_t75" alt="" style="width:201pt;height:73.5pt;mso-width-percent:0;mso-height-percent:0;mso-width-percent:0;mso-height-percent:0" o:ole="">
                  <v:imagedata r:id="rId62" o:title=""/>
                </v:shape>
                <o:OLEObject Type="Embed" ProgID="Equation.DSMT4" ShapeID="_x0000_i1051" DrawAspect="Content" ObjectID="_1705423972" r:id="rId63"/>
              </w:object>
            </w:r>
            <w:bookmarkStart w:id="2" w:name="PasteEnd"/>
            <w:bookmarkEnd w:id="2"/>
          </w:p>
          <w:p w14:paraId="58A5AEBE" w14:textId="629DB509" w:rsidR="00C85791" w:rsidRDefault="00C85791" w:rsidP="00C8579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9E93473" w14:textId="77777777" w:rsidR="00497A52" w:rsidRPr="00497A52" w:rsidRDefault="00497A52" w:rsidP="002C7433">
      <w:pPr>
        <w:rPr>
          <w:rFonts w:ascii="Times New Roman" w:hAnsi="Times New Roman" w:cs="Times New Roman"/>
          <w:sz w:val="24"/>
          <w:szCs w:val="24"/>
        </w:rPr>
      </w:pPr>
    </w:p>
    <w:sectPr w:rsidR="00497A52" w:rsidRPr="00497A52" w:rsidSect="007141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6660C8" w14:textId="77777777" w:rsidR="00720AC8" w:rsidRDefault="00720AC8" w:rsidP="00ED5A17">
      <w:pPr>
        <w:spacing w:after="0" w:line="240" w:lineRule="auto"/>
      </w:pPr>
      <w:r>
        <w:separator/>
      </w:r>
    </w:p>
  </w:endnote>
  <w:endnote w:type="continuationSeparator" w:id="0">
    <w:p w14:paraId="79BCFF18" w14:textId="77777777" w:rsidR="00720AC8" w:rsidRDefault="00720AC8" w:rsidP="00ED5A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Estrangelo Edessa">
    <w:altName w:val="Segoe UI Historic"/>
    <w:panose1 w:val="00000000000000000000"/>
    <w:charset w:val="00"/>
    <w:family w:val="script"/>
    <w:pitch w:val="variable"/>
    <w:sig w:usb0="80002043" w:usb1="00000000" w:usb2="0000008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5FEFE5" w14:textId="77777777" w:rsidR="00720AC8" w:rsidRDefault="00720AC8" w:rsidP="00ED5A17">
      <w:pPr>
        <w:spacing w:after="0" w:line="240" w:lineRule="auto"/>
      </w:pPr>
      <w:r>
        <w:separator/>
      </w:r>
    </w:p>
  </w:footnote>
  <w:footnote w:type="continuationSeparator" w:id="0">
    <w:p w14:paraId="181016CB" w14:textId="77777777" w:rsidR="00720AC8" w:rsidRDefault="00720AC8" w:rsidP="00ED5A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622DD"/>
    <w:multiLevelType w:val="hybridMultilevel"/>
    <w:tmpl w:val="42B6A1DA"/>
    <w:lvl w:ilvl="0" w:tplc="904A034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04552E"/>
    <w:multiLevelType w:val="hybridMultilevel"/>
    <w:tmpl w:val="0D8AA662"/>
    <w:lvl w:ilvl="0" w:tplc="B49407C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4C194F"/>
    <w:multiLevelType w:val="hybridMultilevel"/>
    <w:tmpl w:val="113A3C68"/>
    <w:lvl w:ilvl="0" w:tplc="8AC410B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1F37E4"/>
    <w:multiLevelType w:val="hybridMultilevel"/>
    <w:tmpl w:val="BF8A96D0"/>
    <w:lvl w:ilvl="0" w:tplc="A07E984A">
      <w:start w:val="1"/>
      <w:numFmt w:val="lowerLetter"/>
      <w:lvlText w:val="%1.)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" w15:restartNumberingAfterBreak="0">
    <w:nsid w:val="0C5127F2"/>
    <w:multiLevelType w:val="hybridMultilevel"/>
    <w:tmpl w:val="0D8AA662"/>
    <w:lvl w:ilvl="0" w:tplc="B49407C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922485"/>
    <w:multiLevelType w:val="hybridMultilevel"/>
    <w:tmpl w:val="BF8A96D0"/>
    <w:lvl w:ilvl="0" w:tplc="A07E984A">
      <w:start w:val="1"/>
      <w:numFmt w:val="lowerLetter"/>
      <w:lvlText w:val="%1.)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 w15:restartNumberingAfterBreak="0">
    <w:nsid w:val="2E4B1E04"/>
    <w:multiLevelType w:val="hybridMultilevel"/>
    <w:tmpl w:val="87E2480A"/>
    <w:lvl w:ilvl="0" w:tplc="67465E54">
      <w:start w:val="1"/>
      <w:numFmt w:val="lowerLetter"/>
      <w:lvlText w:val="%1.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E672FB"/>
    <w:multiLevelType w:val="hybridMultilevel"/>
    <w:tmpl w:val="74E26D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1A3269"/>
    <w:multiLevelType w:val="hybridMultilevel"/>
    <w:tmpl w:val="015EC658"/>
    <w:lvl w:ilvl="0" w:tplc="08E81C90">
      <w:start w:val="1"/>
      <w:numFmt w:val="lowerLetter"/>
      <w:lvlText w:val="%1.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41A21AE8"/>
    <w:multiLevelType w:val="hybridMultilevel"/>
    <w:tmpl w:val="56A43D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3C43FB"/>
    <w:multiLevelType w:val="hybridMultilevel"/>
    <w:tmpl w:val="D1484A50"/>
    <w:lvl w:ilvl="0" w:tplc="08D4F536">
      <w:start w:val="1"/>
      <w:numFmt w:val="lowerLetter"/>
      <w:lvlText w:val="%1.)"/>
      <w:lvlJc w:val="left"/>
      <w:pPr>
        <w:ind w:left="740" w:hanging="38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CE59F5"/>
    <w:multiLevelType w:val="hybridMultilevel"/>
    <w:tmpl w:val="0D8AA662"/>
    <w:lvl w:ilvl="0" w:tplc="B49407C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A71C13"/>
    <w:multiLevelType w:val="hybridMultilevel"/>
    <w:tmpl w:val="D30CF4B4"/>
    <w:lvl w:ilvl="0" w:tplc="A0763B5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0F435B"/>
    <w:multiLevelType w:val="hybridMultilevel"/>
    <w:tmpl w:val="0D8AA662"/>
    <w:lvl w:ilvl="0" w:tplc="B49407C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9E6D41"/>
    <w:multiLevelType w:val="hybridMultilevel"/>
    <w:tmpl w:val="015EC658"/>
    <w:lvl w:ilvl="0" w:tplc="08E81C90">
      <w:start w:val="1"/>
      <w:numFmt w:val="lowerLetter"/>
      <w:lvlText w:val="%1.)"/>
      <w:lvlJc w:val="left"/>
      <w:pPr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5" w15:restartNumberingAfterBreak="0">
    <w:nsid w:val="59060AD1"/>
    <w:multiLevelType w:val="hybridMultilevel"/>
    <w:tmpl w:val="87E2480A"/>
    <w:lvl w:ilvl="0" w:tplc="67465E54">
      <w:start w:val="1"/>
      <w:numFmt w:val="lowerLetter"/>
      <w:lvlText w:val="%1.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931642"/>
    <w:multiLevelType w:val="hybridMultilevel"/>
    <w:tmpl w:val="1B005432"/>
    <w:lvl w:ilvl="0" w:tplc="5314884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AB8035D"/>
    <w:multiLevelType w:val="hybridMultilevel"/>
    <w:tmpl w:val="87E2480A"/>
    <w:lvl w:ilvl="0" w:tplc="67465E54">
      <w:start w:val="1"/>
      <w:numFmt w:val="lowerLetter"/>
      <w:lvlText w:val="%1.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3B1F4B"/>
    <w:multiLevelType w:val="hybridMultilevel"/>
    <w:tmpl w:val="136EC2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E812AC6"/>
    <w:multiLevelType w:val="hybridMultilevel"/>
    <w:tmpl w:val="17465C9A"/>
    <w:lvl w:ilvl="0" w:tplc="4264653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0DA2BBD"/>
    <w:multiLevelType w:val="hybridMultilevel"/>
    <w:tmpl w:val="3FA05DEE"/>
    <w:lvl w:ilvl="0" w:tplc="043477AE">
      <w:start w:val="3"/>
      <w:numFmt w:val="lowerLetter"/>
      <w:lvlText w:val="%1.)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DA65C5"/>
    <w:multiLevelType w:val="hybridMultilevel"/>
    <w:tmpl w:val="BF8A96D0"/>
    <w:lvl w:ilvl="0" w:tplc="A07E984A">
      <w:start w:val="1"/>
      <w:numFmt w:val="lowerLetter"/>
      <w:lvlText w:val="%1.)"/>
      <w:lvlJc w:val="left"/>
      <w:pPr>
        <w:ind w:left="4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 w15:restartNumberingAfterBreak="0">
    <w:nsid w:val="7E2A6575"/>
    <w:multiLevelType w:val="hybridMultilevel"/>
    <w:tmpl w:val="F20072C8"/>
    <w:lvl w:ilvl="0" w:tplc="7348256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3147AF"/>
    <w:multiLevelType w:val="hybridMultilevel"/>
    <w:tmpl w:val="080AA7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3"/>
  </w:num>
  <w:num w:numId="3">
    <w:abstractNumId w:val="16"/>
  </w:num>
  <w:num w:numId="4">
    <w:abstractNumId w:val="0"/>
  </w:num>
  <w:num w:numId="5">
    <w:abstractNumId w:val="18"/>
  </w:num>
  <w:num w:numId="6">
    <w:abstractNumId w:val="2"/>
  </w:num>
  <w:num w:numId="7">
    <w:abstractNumId w:val="22"/>
  </w:num>
  <w:num w:numId="8">
    <w:abstractNumId w:val="9"/>
  </w:num>
  <w:num w:numId="9">
    <w:abstractNumId w:val="10"/>
  </w:num>
  <w:num w:numId="10">
    <w:abstractNumId w:val="12"/>
  </w:num>
  <w:num w:numId="11">
    <w:abstractNumId w:val="15"/>
  </w:num>
  <w:num w:numId="12">
    <w:abstractNumId w:val="17"/>
  </w:num>
  <w:num w:numId="13">
    <w:abstractNumId w:val="14"/>
  </w:num>
  <w:num w:numId="14">
    <w:abstractNumId w:val="3"/>
  </w:num>
  <w:num w:numId="15">
    <w:abstractNumId w:val="5"/>
  </w:num>
  <w:num w:numId="16">
    <w:abstractNumId w:val="21"/>
  </w:num>
  <w:num w:numId="17">
    <w:abstractNumId w:val="20"/>
  </w:num>
  <w:num w:numId="18">
    <w:abstractNumId w:val="8"/>
  </w:num>
  <w:num w:numId="19">
    <w:abstractNumId w:val="6"/>
  </w:num>
  <w:num w:numId="20">
    <w:abstractNumId w:val="19"/>
  </w:num>
  <w:num w:numId="21">
    <w:abstractNumId w:val="4"/>
  </w:num>
  <w:num w:numId="22">
    <w:abstractNumId w:val="11"/>
  </w:num>
  <w:num w:numId="23">
    <w:abstractNumId w:val="13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5A17"/>
    <w:rsid w:val="00012158"/>
    <w:rsid w:val="00020430"/>
    <w:rsid w:val="000234E5"/>
    <w:rsid w:val="00030B75"/>
    <w:rsid w:val="0004085E"/>
    <w:rsid w:val="000602C2"/>
    <w:rsid w:val="0007155F"/>
    <w:rsid w:val="000801BD"/>
    <w:rsid w:val="000870FE"/>
    <w:rsid w:val="000A37F3"/>
    <w:rsid w:val="000A5B60"/>
    <w:rsid w:val="000D7A8A"/>
    <w:rsid w:val="0010247E"/>
    <w:rsid w:val="0012030E"/>
    <w:rsid w:val="001243E5"/>
    <w:rsid w:val="00124A42"/>
    <w:rsid w:val="001254B9"/>
    <w:rsid w:val="00125B27"/>
    <w:rsid w:val="00136B5D"/>
    <w:rsid w:val="0017332F"/>
    <w:rsid w:val="001A22B3"/>
    <w:rsid w:val="001A4306"/>
    <w:rsid w:val="001A6DDF"/>
    <w:rsid w:val="001B0AE4"/>
    <w:rsid w:val="001B7285"/>
    <w:rsid w:val="001C0558"/>
    <w:rsid w:val="001C0A54"/>
    <w:rsid w:val="001C0E5B"/>
    <w:rsid w:val="001F460F"/>
    <w:rsid w:val="00207904"/>
    <w:rsid w:val="0021221A"/>
    <w:rsid w:val="002154A2"/>
    <w:rsid w:val="00223E60"/>
    <w:rsid w:val="002258EA"/>
    <w:rsid w:val="00230AE9"/>
    <w:rsid w:val="00234B21"/>
    <w:rsid w:val="00237690"/>
    <w:rsid w:val="00240F07"/>
    <w:rsid w:val="00243500"/>
    <w:rsid w:val="00247297"/>
    <w:rsid w:val="00261AF2"/>
    <w:rsid w:val="00282F98"/>
    <w:rsid w:val="002863FE"/>
    <w:rsid w:val="0029140D"/>
    <w:rsid w:val="002C62B9"/>
    <w:rsid w:val="002C7433"/>
    <w:rsid w:val="002D4BFF"/>
    <w:rsid w:val="002F4356"/>
    <w:rsid w:val="002F7948"/>
    <w:rsid w:val="003108C8"/>
    <w:rsid w:val="00334BE0"/>
    <w:rsid w:val="00337DED"/>
    <w:rsid w:val="00343A3E"/>
    <w:rsid w:val="003769E5"/>
    <w:rsid w:val="003868F3"/>
    <w:rsid w:val="00396518"/>
    <w:rsid w:val="00397221"/>
    <w:rsid w:val="003A5BF6"/>
    <w:rsid w:val="003B47A8"/>
    <w:rsid w:val="003B5A46"/>
    <w:rsid w:val="003B65AF"/>
    <w:rsid w:val="003D1A31"/>
    <w:rsid w:val="003F6264"/>
    <w:rsid w:val="00402A2E"/>
    <w:rsid w:val="00417B5C"/>
    <w:rsid w:val="00420F98"/>
    <w:rsid w:val="00421689"/>
    <w:rsid w:val="00422D08"/>
    <w:rsid w:val="004353D6"/>
    <w:rsid w:val="0044454A"/>
    <w:rsid w:val="004470D4"/>
    <w:rsid w:val="00465105"/>
    <w:rsid w:val="00470993"/>
    <w:rsid w:val="004763F5"/>
    <w:rsid w:val="0048113C"/>
    <w:rsid w:val="0048157C"/>
    <w:rsid w:val="00484865"/>
    <w:rsid w:val="00497A52"/>
    <w:rsid w:val="004A20C1"/>
    <w:rsid w:val="004C6D0F"/>
    <w:rsid w:val="004D0C5B"/>
    <w:rsid w:val="004F08CE"/>
    <w:rsid w:val="00506426"/>
    <w:rsid w:val="005067F7"/>
    <w:rsid w:val="00507E34"/>
    <w:rsid w:val="00515E7B"/>
    <w:rsid w:val="00517B02"/>
    <w:rsid w:val="00541E3C"/>
    <w:rsid w:val="005619E1"/>
    <w:rsid w:val="00574F9B"/>
    <w:rsid w:val="00582031"/>
    <w:rsid w:val="005846C7"/>
    <w:rsid w:val="0059060C"/>
    <w:rsid w:val="005935A5"/>
    <w:rsid w:val="005C6839"/>
    <w:rsid w:val="005D3147"/>
    <w:rsid w:val="00600FCE"/>
    <w:rsid w:val="0060381B"/>
    <w:rsid w:val="006132B4"/>
    <w:rsid w:val="00623A04"/>
    <w:rsid w:val="0063492B"/>
    <w:rsid w:val="00650D50"/>
    <w:rsid w:val="0065323C"/>
    <w:rsid w:val="0066106A"/>
    <w:rsid w:val="0066682D"/>
    <w:rsid w:val="006749EA"/>
    <w:rsid w:val="006804CB"/>
    <w:rsid w:val="00697435"/>
    <w:rsid w:val="006B56BE"/>
    <w:rsid w:val="006D1A5C"/>
    <w:rsid w:val="006D3330"/>
    <w:rsid w:val="006E167A"/>
    <w:rsid w:val="006E51AF"/>
    <w:rsid w:val="0070692F"/>
    <w:rsid w:val="00714143"/>
    <w:rsid w:val="00720AC8"/>
    <w:rsid w:val="007507D9"/>
    <w:rsid w:val="0075476D"/>
    <w:rsid w:val="007667BA"/>
    <w:rsid w:val="0077382F"/>
    <w:rsid w:val="00783446"/>
    <w:rsid w:val="00797C3B"/>
    <w:rsid w:val="007A63E2"/>
    <w:rsid w:val="007A6EAE"/>
    <w:rsid w:val="007B147E"/>
    <w:rsid w:val="007B2C46"/>
    <w:rsid w:val="007B494E"/>
    <w:rsid w:val="007B5541"/>
    <w:rsid w:val="00800FB1"/>
    <w:rsid w:val="0080206F"/>
    <w:rsid w:val="00804DB0"/>
    <w:rsid w:val="008126FD"/>
    <w:rsid w:val="00825FCE"/>
    <w:rsid w:val="00837807"/>
    <w:rsid w:val="00843C41"/>
    <w:rsid w:val="00847716"/>
    <w:rsid w:val="008551A0"/>
    <w:rsid w:val="008722FF"/>
    <w:rsid w:val="00876389"/>
    <w:rsid w:val="00891D26"/>
    <w:rsid w:val="00893FAA"/>
    <w:rsid w:val="008B0237"/>
    <w:rsid w:val="008B75D9"/>
    <w:rsid w:val="008D5FCC"/>
    <w:rsid w:val="008E0C7E"/>
    <w:rsid w:val="008F6BD5"/>
    <w:rsid w:val="008F7B7C"/>
    <w:rsid w:val="00901975"/>
    <w:rsid w:val="00906DBC"/>
    <w:rsid w:val="00906DD1"/>
    <w:rsid w:val="009165C9"/>
    <w:rsid w:val="00922068"/>
    <w:rsid w:val="00923A07"/>
    <w:rsid w:val="00927CDC"/>
    <w:rsid w:val="00963138"/>
    <w:rsid w:val="00963364"/>
    <w:rsid w:val="009647C8"/>
    <w:rsid w:val="00981986"/>
    <w:rsid w:val="009941D0"/>
    <w:rsid w:val="0099764B"/>
    <w:rsid w:val="009B1183"/>
    <w:rsid w:val="009B399B"/>
    <w:rsid w:val="009B3CA3"/>
    <w:rsid w:val="009C41B5"/>
    <w:rsid w:val="009D02CC"/>
    <w:rsid w:val="009D5D8F"/>
    <w:rsid w:val="009D6C10"/>
    <w:rsid w:val="00A21335"/>
    <w:rsid w:val="00A34B13"/>
    <w:rsid w:val="00A54EF8"/>
    <w:rsid w:val="00A56FA6"/>
    <w:rsid w:val="00A62D92"/>
    <w:rsid w:val="00A93BC9"/>
    <w:rsid w:val="00AA1BC0"/>
    <w:rsid w:val="00AB0A00"/>
    <w:rsid w:val="00AB480D"/>
    <w:rsid w:val="00AC364A"/>
    <w:rsid w:val="00AC57DC"/>
    <w:rsid w:val="00AF3732"/>
    <w:rsid w:val="00AF5922"/>
    <w:rsid w:val="00B04AFB"/>
    <w:rsid w:val="00B253D1"/>
    <w:rsid w:val="00B25AA3"/>
    <w:rsid w:val="00B26687"/>
    <w:rsid w:val="00B43809"/>
    <w:rsid w:val="00B4425A"/>
    <w:rsid w:val="00B82F6D"/>
    <w:rsid w:val="00B95173"/>
    <w:rsid w:val="00B964E0"/>
    <w:rsid w:val="00BA069C"/>
    <w:rsid w:val="00BA759C"/>
    <w:rsid w:val="00BB19D7"/>
    <w:rsid w:val="00BC21C8"/>
    <w:rsid w:val="00BC4DC1"/>
    <w:rsid w:val="00BC5A58"/>
    <w:rsid w:val="00BD021D"/>
    <w:rsid w:val="00BD2C4B"/>
    <w:rsid w:val="00BE4492"/>
    <w:rsid w:val="00BF5A96"/>
    <w:rsid w:val="00BF6BD2"/>
    <w:rsid w:val="00C157DD"/>
    <w:rsid w:val="00C269D5"/>
    <w:rsid w:val="00C276EA"/>
    <w:rsid w:val="00C3003E"/>
    <w:rsid w:val="00C371C8"/>
    <w:rsid w:val="00C4050C"/>
    <w:rsid w:val="00C42E20"/>
    <w:rsid w:val="00C51706"/>
    <w:rsid w:val="00C64C8F"/>
    <w:rsid w:val="00C6645E"/>
    <w:rsid w:val="00C85303"/>
    <w:rsid w:val="00C85791"/>
    <w:rsid w:val="00C87103"/>
    <w:rsid w:val="00C92F29"/>
    <w:rsid w:val="00CA1CFC"/>
    <w:rsid w:val="00CA2E8F"/>
    <w:rsid w:val="00CB6BD9"/>
    <w:rsid w:val="00CB6E6E"/>
    <w:rsid w:val="00CC1E94"/>
    <w:rsid w:val="00CC5C2A"/>
    <w:rsid w:val="00D03281"/>
    <w:rsid w:val="00D04360"/>
    <w:rsid w:val="00D12356"/>
    <w:rsid w:val="00D20673"/>
    <w:rsid w:val="00D245A0"/>
    <w:rsid w:val="00D352E6"/>
    <w:rsid w:val="00D376BD"/>
    <w:rsid w:val="00D50A0B"/>
    <w:rsid w:val="00D70644"/>
    <w:rsid w:val="00D749EB"/>
    <w:rsid w:val="00D95D6C"/>
    <w:rsid w:val="00DB1AD8"/>
    <w:rsid w:val="00DC25AC"/>
    <w:rsid w:val="00DC2C24"/>
    <w:rsid w:val="00DD5F4A"/>
    <w:rsid w:val="00DE67B0"/>
    <w:rsid w:val="00DF622C"/>
    <w:rsid w:val="00E02EC2"/>
    <w:rsid w:val="00E07BCA"/>
    <w:rsid w:val="00E26753"/>
    <w:rsid w:val="00E31DC9"/>
    <w:rsid w:val="00E34EDD"/>
    <w:rsid w:val="00E37489"/>
    <w:rsid w:val="00E401CA"/>
    <w:rsid w:val="00E532C2"/>
    <w:rsid w:val="00EA2F2C"/>
    <w:rsid w:val="00EA55EB"/>
    <w:rsid w:val="00ED5A17"/>
    <w:rsid w:val="00EE0E9E"/>
    <w:rsid w:val="00EF297D"/>
    <w:rsid w:val="00EF5ADE"/>
    <w:rsid w:val="00EF7DC6"/>
    <w:rsid w:val="00F12868"/>
    <w:rsid w:val="00F166BB"/>
    <w:rsid w:val="00F22EC1"/>
    <w:rsid w:val="00F31EBA"/>
    <w:rsid w:val="00F34185"/>
    <w:rsid w:val="00F43FE6"/>
    <w:rsid w:val="00F67FD0"/>
    <w:rsid w:val="00F8292B"/>
    <w:rsid w:val="00F85326"/>
    <w:rsid w:val="00F92683"/>
    <w:rsid w:val="00F960CB"/>
    <w:rsid w:val="00FB0CD7"/>
    <w:rsid w:val="00FB5C30"/>
    <w:rsid w:val="00FB737D"/>
    <w:rsid w:val="00FC0F67"/>
    <w:rsid w:val="00FE1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9E933C9"/>
  <w15:docId w15:val="{D04A9A03-EAB5-4484-9B54-CCD2A7923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69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D5A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5A17"/>
  </w:style>
  <w:style w:type="paragraph" w:styleId="Footer">
    <w:name w:val="footer"/>
    <w:basedOn w:val="Normal"/>
    <w:link w:val="FooterChar"/>
    <w:uiPriority w:val="99"/>
    <w:semiHidden/>
    <w:unhideWhenUsed/>
    <w:rsid w:val="00ED5A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D5A17"/>
  </w:style>
  <w:style w:type="paragraph" w:styleId="BalloonText">
    <w:name w:val="Balloon Text"/>
    <w:basedOn w:val="Normal"/>
    <w:link w:val="BalloonTextChar"/>
    <w:uiPriority w:val="99"/>
    <w:semiHidden/>
    <w:unhideWhenUsed/>
    <w:rsid w:val="00ED5A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5A1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D5A17"/>
    <w:pPr>
      <w:ind w:left="720"/>
      <w:contextualSpacing/>
    </w:pPr>
  </w:style>
  <w:style w:type="table" w:styleId="TableGrid">
    <w:name w:val="Table Grid"/>
    <w:basedOn w:val="TableNormal"/>
    <w:uiPriority w:val="59"/>
    <w:rsid w:val="005D31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240F07"/>
    <w:pPr>
      <w:spacing w:after="0" w:line="240" w:lineRule="auto"/>
    </w:pPr>
  </w:style>
  <w:style w:type="table" w:styleId="LightList-Accent3">
    <w:name w:val="Light List Accent 3"/>
    <w:basedOn w:val="TableNormal"/>
    <w:uiPriority w:val="61"/>
    <w:rsid w:val="001C0558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character" w:customStyle="1" w:styleId="MTConvertedEquation">
    <w:name w:val="MTConvertedEquation"/>
    <w:basedOn w:val="DefaultParagraphFont"/>
    <w:rsid w:val="00891D26"/>
    <w:rPr>
      <w:rFonts w:ascii="Sylfaen" w:hAnsi="Sylfaen"/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21" Type="http://schemas.openxmlformats.org/officeDocument/2006/relationships/image" Target="media/image6.emf"/><Relationship Id="rId34" Type="http://schemas.openxmlformats.org/officeDocument/2006/relationships/image" Target="media/image13.emf"/><Relationship Id="rId42" Type="http://schemas.openxmlformats.org/officeDocument/2006/relationships/image" Target="media/image17.e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e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1" Type="http://schemas.openxmlformats.org/officeDocument/2006/relationships/image" Target="media/image1.emf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emf"/><Relationship Id="rId5" Type="http://schemas.openxmlformats.org/officeDocument/2006/relationships/numbering" Target="numbering.xml"/><Relationship Id="rId61" Type="http://schemas.openxmlformats.org/officeDocument/2006/relationships/oleObject" Target="embeddings/oleObject25.bin"/><Relationship Id="rId19" Type="http://schemas.openxmlformats.org/officeDocument/2006/relationships/image" Target="media/image5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emf"/><Relationship Id="rId56" Type="http://schemas.openxmlformats.org/officeDocument/2006/relationships/image" Target="media/image24.emf"/><Relationship Id="rId64" Type="http://schemas.openxmlformats.org/officeDocument/2006/relationships/fontTable" Target="fontTable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emf"/><Relationship Id="rId46" Type="http://schemas.openxmlformats.org/officeDocument/2006/relationships/image" Target="media/image19.emf"/><Relationship Id="rId59" Type="http://schemas.openxmlformats.org/officeDocument/2006/relationships/oleObject" Target="embeddings/oleObject24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3.emf"/><Relationship Id="rId62" Type="http://schemas.openxmlformats.org/officeDocument/2006/relationships/image" Target="media/image27.e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endnotes" Target="endnotes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emf"/><Relationship Id="rId52" Type="http://schemas.openxmlformats.org/officeDocument/2006/relationships/image" Target="media/image22.emf"/><Relationship Id="rId60" Type="http://schemas.openxmlformats.org/officeDocument/2006/relationships/image" Target="media/image26.emf"/><Relationship Id="rId65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3891C708538142BB3B7FA77ACE49D3" ma:contentTypeVersion="13" ma:contentTypeDescription="Create a new document." ma:contentTypeScope="" ma:versionID="37dafd01a7217ccf67b029222717af66">
  <xsd:schema xmlns:xsd="http://www.w3.org/2001/XMLSchema" xmlns:xs="http://www.w3.org/2001/XMLSchema" xmlns:p="http://schemas.microsoft.com/office/2006/metadata/properties" xmlns:ns3="8dadafdb-953e-4233-b0cf-c2c2468905d9" xmlns:ns4="889dc415-1239-4944-924a-48be3e429c8d" targetNamespace="http://schemas.microsoft.com/office/2006/metadata/properties" ma:root="true" ma:fieldsID="7ca7cad1209831f67895350b181b253c" ns3:_="" ns4:_="">
    <xsd:import namespace="8dadafdb-953e-4233-b0cf-c2c2468905d9"/>
    <xsd:import namespace="889dc415-1239-4944-924a-48be3e429c8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Locatio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adafdb-953e-4233-b0cf-c2c2468905d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89dc415-1239-4944-924a-48be3e429c8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B046AB2-03D0-47EF-A9EC-1D06516F749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1C6A95E-C703-4207-AB5E-841318A361D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65B4ED-F310-4E97-847C-5965A1F3EA8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3D60E7F-9166-4F77-BF1B-C62EDEACDF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dadafdb-953e-4233-b0cf-c2c2468905d9"/>
    <ds:schemaRef ds:uri="889dc415-1239-4944-924a-48be3e429c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76</Words>
  <Characters>100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SC</Company>
  <LinksUpToDate>false</LinksUpToDate>
  <CharactersWithSpaces>11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SC</dc:creator>
  <cp:lastModifiedBy>Wendy Morin</cp:lastModifiedBy>
  <cp:revision>2</cp:revision>
  <cp:lastPrinted>2014-12-18T18:56:00Z</cp:lastPrinted>
  <dcterms:created xsi:type="dcterms:W3CDTF">2022-02-04T01:04:00Z</dcterms:created>
  <dcterms:modified xsi:type="dcterms:W3CDTF">2022-02-04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ContentTypeId">
    <vt:lpwstr>0x010100F53891C708538142BB3B7FA77ACE49D3</vt:lpwstr>
  </property>
  <property fmtid="{D5CDD505-2E9C-101B-9397-08002B2CF9AE}" pid="4" name="IsMyDocuments">
    <vt:bool>true</vt:bool>
  </property>
  <property fmtid="{D5CDD505-2E9C-101B-9397-08002B2CF9AE}" pid="5" name="MTMacEqns">
    <vt:bool>true</vt:bool>
  </property>
</Properties>
</file>